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</p:sldMasterIdLst>
  <p:notesMasterIdLst>
    <p:notesMasterId r:id="rId6"/>
  </p:notesMasterIdLst>
  <p:handoutMasterIdLst>
    <p:handoutMasterId r:id="rId7"/>
  </p:handoutMasterIdLst>
  <p:sldIdLst>
    <p:sldId id="375" r:id="rId2"/>
    <p:sldId id="378" r:id="rId3"/>
    <p:sldId id="353" r:id="rId4"/>
    <p:sldId id="349" r:id="rId5"/>
  </p:sldIdLst>
  <p:sldSz cx="9144000" cy="6858000" type="screen4x3"/>
  <p:notesSz cx="9928225" cy="67976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000" i="1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000" i="1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000" i="1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000" i="1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2" userDrawn="1">
          <p15:clr>
            <a:srgbClr val="A4A3A4"/>
          </p15:clr>
        </p15:guide>
        <p15:guide id="2" pos="312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6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BFAF768-E8B6-4AAE-9084-C07C8B195AE3}" v="8" dt="2018-11-12T17:43:31.43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8" autoAdjust="0"/>
  </p:normalViewPr>
  <p:slideViewPr>
    <p:cSldViewPr>
      <p:cViewPr varScale="1">
        <p:scale>
          <a:sx n="107" d="100"/>
          <a:sy n="107" d="100"/>
        </p:scale>
        <p:origin x="173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9" d="100"/>
          <a:sy n="39" d="100"/>
        </p:scale>
        <p:origin x="-1512" y="-108"/>
      </p:cViewPr>
      <p:guideLst>
        <p:guide orient="horz" pos="2142"/>
        <p:guide pos="312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13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12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 " userId="40b284e4-8f5c-4222-b194-f55c437385d5" providerId="ADAL" clId="{1BFAF768-E8B6-4AAE-9084-C07C8B195AE3}"/>
    <pc:docChg chg="undo delSld modSld modNotesMaster modHandout">
      <pc:chgData name=" " userId="40b284e4-8f5c-4222-b194-f55c437385d5" providerId="ADAL" clId="{1BFAF768-E8B6-4AAE-9084-C07C8B195AE3}" dt="2018-11-12T17:43:31.425" v="84"/>
      <pc:docMkLst>
        <pc:docMk/>
      </pc:docMkLst>
      <pc:sldChg chg="del">
        <pc:chgData name=" " userId="40b284e4-8f5c-4222-b194-f55c437385d5" providerId="ADAL" clId="{1BFAF768-E8B6-4AAE-9084-C07C8B195AE3}" dt="2018-11-12T17:02:50.367" v="0" actId="2696"/>
        <pc:sldMkLst>
          <pc:docMk/>
          <pc:sldMk cId="0" sldId="256"/>
        </pc:sldMkLst>
      </pc:sldChg>
      <pc:sldChg chg="addSp delSp modSp del">
        <pc:chgData name=" " userId="40b284e4-8f5c-4222-b194-f55c437385d5" providerId="ADAL" clId="{1BFAF768-E8B6-4AAE-9084-C07C8B195AE3}" dt="2018-11-12T17:09:15.162" v="69" actId="2696"/>
        <pc:sldMkLst>
          <pc:docMk/>
          <pc:sldMk cId="0" sldId="273"/>
        </pc:sldMkLst>
        <pc:spChg chg="add del">
          <ac:chgData name=" " userId="40b284e4-8f5c-4222-b194-f55c437385d5" providerId="ADAL" clId="{1BFAF768-E8B6-4AAE-9084-C07C8B195AE3}" dt="2018-11-12T17:08:28.855" v="29"/>
          <ac:spMkLst>
            <pc:docMk/>
            <pc:sldMk cId="0" sldId="273"/>
            <ac:spMk id="14" creationId="{1F0681B8-E36D-40C2-95D8-5304CB2249E5}"/>
          </ac:spMkLst>
        </pc:spChg>
        <pc:spChg chg="add mod">
          <ac:chgData name=" " userId="40b284e4-8f5c-4222-b194-f55c437385d5" providerId="ADAL" clId="{1BFAF768-E8B6-4AAE-9084-C07C8B195AE3}" dt="2018-11-12T17:08:40.364" v="68" actId="1035"/>
          <ac:spMkLst>
            <pc:docMk/>
            <pc:sldMk cId="0" sldId="273"/>
            <ac:spMk id="17" creationId="{07732972-10CD-4FB4-BA82-0413B8DFAC29}"/>
          </ac:spMkLst>
        </pc:spChg>
        <pc:spChg chg="mod">
          <ac:chgData name=" " userId="40b284e4-8f5c-4222-b194-f55c437385d5" providerId="ADAL" clId="{1BFAF768-E8B6-4AAE-9084-C07C8B195AE3}" dt="2018-11-12T17:08:02.607" v="21" actId="1076"/>
          <ac:spMkLst>
            <pc:docMk/>
            <pc:sldMk cId="0" sldId="273"/>
            <ac:spMk id="21513" creationId="{D906641B-DDB5-438B-B846-28EDD34185B3}"/>
          </ac:spMkLst>
        </pc:spChg>
        <pc:graphicFrameChg chg="add del">
          <ac:chgData name=" " userId="40b284e4-8f5c-4222-b194-f55c437385d5" providerId="ADAL" clId="{1BFAF768-E8B6-4AAE-9084-C07C8B195AE3}" dt="2018-11-12T17:08:28.855" v="29"/>
          <ac:graphicFrameMkLst>
            <pc:docMk/>
            <pc:sldMk cId="0" sldId="273"/>
            <ac:graphicFrameMk id="13" creationId="{1D2F9493-BAB3-400D-B40E-D3BF1F81C0DA}"/>
          </ac:graphicFrameMkLst>
        </pc:graphicFrameChg>
        <pc:graphicFrameChg chg="add del">
          <ac:chgData name=" " userId="40b284e4-8f5c-4222-b194-f55c437385d5" providerId="ADAL" clId="{1BFAF768-E8B6-4AAE-9084-C07C8B195AE3}" dt="2018-11-12T17:08:28.855" v="29"/>
          <ac:graphicFrameMkLst>
            <pc:docMk/>
            <pc:sldMk cId="0" sldId="273"/>
            <ac:graphicFrameMk id="15" creationId="{29C9DEC2-9FB2-43B4-9A89-285452E5C20C}"/>
          </ac:graphicFrameMkLst>
        </pc:graphicFrameChg>
        <pc:graphicFrameChg chg="add mod">
          <ac:chgData name=" " userId="40b284e4-8f5c-4222-b194-f55c437385d5" providerId="ADAL" clId="{1BFAF768-E8B6-4AAE-9084-C07C8B195AE3}" dt="2018-11-12T17:08:40.364" v="68" actId="1035"/>
          <ac:graphicFrameMkLst>
            <pc:docMk/>
            <pc:sldMk cId="0" sldId="273"/>
            <ac:graphicFrameMk id="16" creationId="{A2A22350-8180-4194-AD4A-45F8BBC8BD79}"/>
          </ac:graphicFrameMkLst>
        </pc:graphicFrameChg>
        <pc:graphicFrameChg chg="add mod">
          <ac:chgData name=" " userId="40b284e4-8f5c-4222-b194-f55c437385d5" providerId="ADAL" clId="{1BFAF768-E8B6-4AAE-9084-C07C8B195AE3}" dt="2018-11-12T17:08:40.364" v="68" actId="1035"/>
          <ac:graphicFrameMkLst>
            <pc:docMk/>
            <pc:sldMk cId="0" sldId="273"/>
            <ac:graphicFrameMk id="18" creationId="{97304E70-EF17-4A06-9565-E5DC4A24B6A3}"/>
          </ac:graphicFrameMkLst>
        </pc:graphicFrameChg>
        <pc:graphicFrameChg chg="mod">
          <ac:chgData name=" " userId="40b284e4-8f5c-4222-b194-f55c437385d5" providerId="ADAL" clId="{1BFAF768-E8B6-4AAE-9084-C07C8B195AE3}" dt="2018-11-12T17:08:05.456" v="22" actId="1076"/>
          <ac:graphicFrameMkLst>
            <pc:docMk/>
            <pc:sldMk cId="0" sldId="273"/>
            <ac:graphicFrameMk id="21510" creationId="{67547309-0894-4A44-A9FD-8D23242FDA71}"/>
          </ac:graphicFrameMkLst>
        </pc:graphicFrameChg>
        <pc:graphicFrameChg chg="mod">
          <ac:chgData name=" " userId="40b284e4-8f5c-4222-b194-f55c437385d5" providerId="ADAL" clId="{1BFAF768-E8B6-4AAE-9084-C07C8B195AE3}" dt="2018-11-12T17:08:08.146" v="23" actId="1076"/>
          <ac:graphicFrameMkLst>
            <pc:docMk/>
            <pc:sldMk cId="0" sldId="273"/>
            <ac:graphicFrameMk id="21511" creationId="{536B581B-5641-4F12-9D11-C67292EAB1D9}"/>
          </ac:graphicFrameMkLst>
        </pc:graphicFrameChg>
        <pc:graphicFrameChg chg="mod">
          <ac:chgData name=" " userId="40b284e4-8f5c-4222-b194-f55c437385d5" providerId="ADAL" clId="{1BFAF768-E8B6-4AAE-9084-C07C8B195AE3}" dt="2018-11-12T17:08:16.126" v="25" actId="1076"/>
          <ac:graphicFrameMkLst>
            <pc:docMk/>
            <pc:sldMk cId="0" sldId="273"/>
            <ac:graphicFrameMk id="21514" creationId="{76B91EA1-A9CA-4433-85BC-037C1EF30350}"/>
          </ac:graphicFrameMkLst>
        </pc:graphicFrameChg>
        <pc:graphicFrameChg chg="mod">
          <ac:chgData name=" " userId="40b284e4-8f5c-4222-b194-f55c437385d5" providerId="ADAL" clId="{1BFAF768-E8B6-4AAE-9084-C07C8B195AE3}" dt="2018-11-12T17:08:13.826" v="24" actId="1076"/>
          <ac:graphicFrameMkLst>
            <pc:docMk/>
            <pc:sldMk cId="0" sldId="273"/>
            <ac:graphicFrameMk id="21515" creationId="{05900956-1A11-44C5-B1AF-E4881132F56F}"/>
          </ac:graphicFrameMkLst>
        </pc:graphicFrameChg>
      </pc:sldChg>
      <pc:sldChg chg="del">
        <pc:chgData name=" " userId="40b284e4-8f5c-4222-b194-f55c437385d5" providerId="ADAL" clId="{1BFAF768-E8B6-4AAE-9084-C07C8B195AE3}" dt="2018-11-12T17:02:51.107" v="1" actId="2696"/>
        <pc:sldMkLst>
          <pc:docMk/>
          <pc:sldMk cId="0" sldId="296"/>
        </pc:sldMkLst>
      </pc:sldChg>
      <pc:sldChg chg="del">
        <pc:chgData name=" " userId="40b284e4-8f5c-4222-b194-f55c437385d5" providerId="ADAL" clId="{1BFAF768-E8B6-4AAE-9084-C07C8B195AE3}" dt="2018-11-12T17:02:51.957" v="2" actId="2696"/>
        <pc:sldMkLst>
          <pc:docMk/>
          <pc:sldMk cId="0" sldId="313"/>
        </pc:sldMkLst>
      </pc:sldChg>
      <pc:sldChg chg="del">
        <pc:chgData name=" " userId="40b284e4-8f5c-4222-b194-f55c437385d5" providerId="ADAL" clId="{1BFAF768-E8B6-4AAE-9084-C07C8B195AE3}" dt="2018-11-12T17:03:13.775" v="13" actId="2696"/>
        <pc:sldMkLst>
          <pc:docMk/>
          <pc:sldMk cId="0" sldId="323"/>
        </pc:sldMkLst>
      </pc:sldChg>
      <pc:sldChg chg="del">
        <pc:chgData name=" " userId="40b284e4-8f5c-4222-b194-f55c437385d5" providerId="ADAL" clId="{1BFAF768-E8B6-4AAE-9084-C07C8B195AE3}" dt="2018-11-12T17:03:14.395" v="14" actId="2696"/>
        <pc:sldMkLst>
          <pc:docMk/>
          <pc:sldMk cId="0" sldId="324"/>
        </pc:sldMkLst>
      </pc:sldChg>
      <pc:sldChg chg="del">
        <pc:chgData name=" " userId="40b284e4-8f5c-4222-b194-f55c437385d5" providerId="ADAL" clId="{1BFAF768-E8B6-4AAE-9084-C07C8B195AE3}" dt="2018-11-12T17:03:15.015" v="15" actId="2696"/>
        <pc:sldMkLst>
          <pc:docMk/>
          <pc:sldMk cId="0" sldId="325"/>
        </pc:sldMkLst>
      </pc:sldChg>
      <pc:sldChg chg="del">
        <pc:chgData name=" " userId="40b284e4-8f5c-4222-b194-f55c437385d5" providerId="ADAL" clId="{1BFAF768-E8B6-4AAE-9084-C07C8B195AE3}" dt="2018-11-12T17:03:15.645" v="16" actId="2696"/>
        <pc:sldMkLst>
          <pc:docMk/>
          <pc:sldMk cId="0" sldId="326"/>
        </pc:sldMkLst>
      </pc:sldChg>
      <pc:sldChg chg="del">
        <pc:chgData name=" " userId="40b284e4-8f5c-4222-b194-f55c437385d5" providerId="ADAL" clId="{1BFAF768-E8B6-4AAE-9084-C07C8B195AE3}" dt="2018-11-12T17:02:52.856" v="3" actId="2696"/>
        <pc:sldMkLst>
          <pc:docMk/>
          <pc:sldMk cId="0" sldId="327"/>
        </pc:sldMkLst>
      </pc:sldChg>
      <pc:sldChg chg="del">
        <pc:chgData name=" " userId="40b284e4-8f5c-4222-b194-f55c437385d5" providerId="ADAL" clId="{1BFAF768-E8B6-4AAE-9084-C07C8B195AE3}" dt="2018-11-12T17:02:55.516" v="4" actId="2696"/>
        <pc:sldMkLst>
          <pc:docMk/>
          <pc:sldMk cId="0" sldId="328"/>
        </pc:sldMkLst>
      </pc:sldChg>
      <pc:sldChg chg="del">
        <pc:chgData name=" " userId="40b284e4-8f5c-4222-b194-f55c437385d5" providerId="ADAL" clId="{1BFAF768-E8B6-4AAE-9084-C07C8B195AE3}" dt="2018-11-12T17:04:17.881" v="18" actId="2696"/>
        <pc:sldMkLst>
          <pc:docMk/>
          <pc:sldMk cId="0" sldId="340"/>
        </pc:sldMkLst>
      </pc:sldChg>
      <pc:sldChg chg="del">
        <pc:chgData name=" " userId="40b284e4-8f5c-4222-b194-f55c437385d5" providerId="ADAL" clId="{1BFAF768-E8B6-4AAE-9084-C07C8B195AE3}" dt="2018-11-12T17:06:45.701" v="20" actId="2696"/>
        <pc:sldMkLst>
          <pc:docMk/>
          <pc:sldMk cId="0" sldId="343"/>
        </pc:sldMkLst>
      </pc:sldChg>
      <pc:sldChg chg="del">
        <pc:chgData name=" " userId="40b284e4-8f5c-4222-b194-f55c437385d5" providerId="ADAL" clId="{1BFAF768-E8B6-4AAE-9084-C07C8B195AE3}" dt="2018-11-12T17:06:44.832" v="19" actId="2696"/>
        <pc:sldMkLst>
          <pc:docMk/>
          <pc:sldMk cId="0" sldId="344"/>
        </pc:sldMkLst>
      </pc:sldChg>
      <pc:sldChg chg="del">
        <pc:chgData name=" " userId="40b284e4-8f5c-4222-b194-f55c437385d5" providerId="ADAL" clId="{1BFAF768-E8B6-4AAE-9084-C07C8B195AE3}" dt="2018-11-12T17:09:34.211" v="77" actId="2696"/>
        <pc:sldMkLst>
          <pc:docMk/>
          <pc:sldMk cId="0" sldId="345"/>
        </pc:sldMkLst>
      </pc:sldChg>
      <pc:sldChg chg="del">
        <pc:chgData name=" " userId="40b284e4-8f5c-4222-b194-f55c437385d5" providerId="ADAL" clId="{1BFAF768-E8B6-4AAE-9084-C07C8B195AE3}" dt="2018-11-12T17:09:34.831" v="78" actId="2696"/>
        <pc:sldMkLst>
          <pc:docMk/>
          <pc:sldMk cId="0" sldId="346"/>
        </pc:sldMkLst>
      </pc:sldChg>
      <pc:sldChg chg="del">
        <pc:chgData name=" " userId="40b284e4-8f5c-4222-b194-f55c437385d5" providerId="ADAL" clId="{1BFAF768-E8B6-4AAE-9084-C07C8B195AE3}" dt="2018-11-12T17:09:35.441" v="79" actId="2696"/>
        <pc:sldMkLst>
          <pc:docMk/>
          <pc:sldMk cId="0" sldId="347"/>
        </pc:sldMkLst>
      </pc:sldChg>
      <pc:sldChg chg="del">
        <pc:chgData name=" " userId="40b284e4-8f5c-4222-b194-f55c437385d5" providerId="ADAL" clId="{1BFAF768-E8B6-4AAE-9084-C07C8B195AE3}" dt="2018-11-12T17:09:36.210" v="80" actId="2696"/>
        <pc:sldMkLst>
          <pc:docMk/>
          <pc:sldMk cId="0" sldId="348"/>
        </pc:sldMkLst>
      </pc:sldChg>
      <pc:sldChg chg="del">
        <pc:chgData name=" " userId="40b284e4-8f5c-4222-b194-f55c437385d5" providerId="ADAL" clId="{1BFAF768-E8B6-4AAE-9084-C07C8B195AE3}" dt="2018-11-12T17:04:16.791" v="17" actId="2696"/>
        <pc:sldMkLst>
          <pc:docMk/>
          <pc:sldMk cId="0" sldId="350"/>
        </pc:sldMkLst>
      </pc:sldChg>
      <pc:sldChg chg="modNotes">
        <pc:chgData name=" " userId="40b284e4-8f5c-4222-b194-f55c437385d5" providerId="ADAL" clId="{1BFAF768-E8B6-4AAE-9084-C07C8B195AE3}" dt="2018-11-12T17:43:31.425" v="84"/>
        <pc:sldMkLst>
          <pc:docMk/>
          <pc:sldMk cId="0" sldId="375"/>
        </pc:sldMkLst>
      </pc:sldChg>
      <pc:sldChg chg="del">
        <pc:chgData name=" " userId="40b284e4-8f5c-4222-b194-f55c437385d5" providerId="ADAL" clId="{1BFAF768-E8B6-4AAE-9084-C07C8B195AE3}" dt="2018-11-12T17:03:00.876" v="5" actId="2696"/>
        <pc:sldMkLst>
          <pc:docMk/>
          <pc:sldMk cId="0" sldId="376"/>
        </pc:sldMkLst>
      </pc:sldChg>
      <pc:sldChg chg="del">
        <pc:chgData name=" " userId="40b284e4-8f5c-4222-b194-f55c437385d5" providerId="ADAL" clId="{1BFAF768-E8B6-4AAE-9084-C07C8B195AE3}" dt="2018-11-12T17:03:01.666" v="6" actId="2696"/>
        <pc:sldMkLst>
          <pc:docMk/>
          <pc:sldMk cId="0" sldId="377"/>
        </pc:sldMkLst>
      </pc:sldChg>
      <pc:sldChg chg="modSp">
        <pc:chgData name=" " userId="40b284e4-8f5c-4222-b194-f55c437385d5" providerId="ADAL" clId="{1BFAF768-E8B6-4AAE-9084-C07C8B195AE3}" dt="2018-11-12T17:09:24.621" v="76" actId="1037"/>
        <pc:sldMkLst>
          <pc:docMk/>
          <pc:sldMk cId="0" sldId="378"/>
        </pc:sldMkLst>
        <pc:spChg chg="mod">
          <ac:chgData name=" " userId="40b284e4-8f5c-4222-b194-f55c437385d5" providerId="ADAL" clId="{1BFAF768-E8B6-4AAE-9084-C07C8B195AE3}" dt="2018-11-12T17:08:21.325" v="27" actId="1076"/>
          <ac:spMkLst>
            <pc:docMk/>
            <pc:sldMk cId="0" sldId="378"/>
            <ac:spMk id="24581" creationId="{624DCAEE-21FA-4C47-845F-2FDE1975E3AB}"/>
          </ac:spMkLst>
        </pc:spChg>
        <pc:spChg chg="mod">
          <ac:chgData name=" " userId="40b284e4-8f5c-4222-b194-f55c437385d5" providerId="ADAL" clId="{1BFAF768-E8B6-4AAE-9084-C07C8B195AE3}" dt="2018-11-12T17:09:24.621" v="76" actId="1037"/>
          <ac:spMkLst>
            <pc:docMk/>
            <pc:sldMk cId="0" sldId="378"/>
            <ac:spMk id="24585" creationId="{120853B6-C1E5-48E9-ADD1-12BE8CE5C9E3}"/>
          </ac:spMkLst>
        </pc:spChg>
      </pc:sldChg>
      <pc:sldChg chg="del">
        <pc:chgData name=" " userId="40b284e4-8f5c-4222-b194-f55c437385d5" providerId="ADAL" clId="{1BFAF768-E8B6-4AAE-9084-C07C8B195AE3}" dt="2018-11-12T17:03:04.946" v="7" actId="2696"/>
        <pc:sldMkLst>
          <pc:docMk/>
          <pc:sldMk cId="0" sldId="379"/>
        </pc:sldMkLst>
      </pc:sldChg>
      <pc:sldChg chg="del">
        <pc:chgData name=" " userId="40b284e4-8f5c-4222-b194-f55c437385d5" providerId="ADAL" clId="{1BFAF768-E8B6-4AAE-9084-C07C8B195AE3}" dt="2018-11-12T17:03:05.806" v="8" actId="2696"/>
        <pc:sldMkLst>
          <pc:docMk/>
          <pc:sldMk cId="0" sldId="380"/>
        </pc:sldMkLst>
      </pc:sldChg>
      <pc:sldChg chg="del">
        <pc:chgData name=" " userId="40b284e4-8f5c-4222-b194-f55c437385d5" providerId="ADAL" clId="{1BFAF768-E8B6-4AAE-9084-C07C8B195AE3}" dt="2018-11-12T17:03:09.215" v="9" actId="2696"/>
        <pc:sldMkLst>
          <pc:docMk/>
          <pc:sldMk cId="0" sldId="381"/>
        </pc:sldMkLst>
      </pc:sldChg>
      <pc:sldChg chg="del">
        <pc:chgData name=" " userId="40b284e4-8f5c-4222-b194-f55c437385d5" providerId="ADAL" clId="{1BFAF768-E8B6-4AAE-9084-C07C8B195AE3}" dt="2018-11-12T17:03:11.025" v="10" actId="2696"/>
        <pc:sldMkLst>
          <pc:docMk/>
          <pc:sldMk cId="0" sldId="382"/>
        </pc:sldMkLst>
      </pc:sldChg>
      <pc:sldChg chg="del">
        <pc:chgData name=" " userId="40b284e4-8f5c-4222-b194-f55c437385d5" providerId="ADAL" clId="{1BFAF768-E8B6-4AAE-9084-C07C8B195AE3}" dt="2018-11-12T17:03:11.895" v="11" actId="2696"/>
        <pc:sldMkLst>
          <pc:docMk/>
          <pc:sldMk cId="0" sldId="383"/>
        </pc:sldMkLst>
      </pc:sldChg>
      <pc:sldChg chg="del">
        <pc:chgData name=" " userId="40b284e4-8f5c-4222-b194-f55c437385d5" providerId="ADAL" clId="{1BFAF768-E8B6-4AAE-9084-C07C8B195AE3}" dt="2018-11-12T17:03:12.645" v="12" actId="2696"/>
        <pc:sldMkLst>
          <pc:docMk/>
          <pc:sldMk cId="0" sldId="384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png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ED7F4757-86FF-4198-9768-8D3DE18FB80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2"/>
            <a:ext cx="4303313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476" tIns="0" rIns="19476" bIns="0" numCol="1" anchor="t" anchorCtr="0" compatLnSpc="1">
            <a:prstTxWarp prst="textNoShape">
              <a:avLst/>
            </a:prstTxWarp>
          </a:bodyPr>
          <a:lstStyle>
            <a:lvl1pPr defTabSz="934962">
              <a:defRPr sz="9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4B4EABC6-6041-46D9-8B91-9BB67653710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4912" y="2"/>
            <a:ext cx="4303313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476" tIns="0" rIns="19476" bIns="0" numCol="1" anchor="t" anchorCtr="0" compatLnSpc="1">
            <a:prstTxWarp prst="textNoShape">
              <a:avLst/>
            </a:prstTxWarp>
          </a:bodyPr>
          <a:lstStyle>
            <a:lvl1pPr algn="r" defTabSz="934962">
              <a:defRPr sz="9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CE24E70A-68DA-4ACF-B70A-6FF6AD6F783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458885"/>
            <a:ext cx="4303313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476" tIns="0" rIns="19476" bIns="0" numCol="1" anchor="b" anchorCtr="0" compatLnSpc="1">
            <a:prstTxWarp prst="textNoShape">
              <a:avLst/>
            </a:prstTxWarp>
          </a:bodyPr>
          <a:lstStyle>
            <a:lvl1pPr defTabSz="934962">
              <a:defRPr sz="9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26C72CE2-D0E4-4B36-9FC0-66B41B2B7656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4912" y="6458885"/>
            <a:ext cx="4303313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476" tIns="0" rIns="19476" bIns="0" numCol="1" anchor="b" anchorCtr="0" compatLnSpc="1">
            <a:prstTxWarp prst="textNoShape">
              <a:avLst/>
            </a:prstTxWarp>
          </a:bodyPr>
          <a:lstStyle>
            <a:lvl1pPr algn="r" defTabSz="934962">
              <a:defRPr sz="900"/>
            </a:lvl1pPr>
          </a:lstStyle>
          <a:p>
            <a:fld id="{6B8BD405-6017-48A6-B685-E37FC8BAE2C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867E86FC-E988-4920-AE12-39F0CFADC69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2"/>
            <a:ext cx="4303313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476" tIns="0" rIns="19476" bIns="0" numCol="1" anchor="t" anchorCtr="0" compatLnSpc="1">
            <a:prstTxWarp prst="textNoShape">
              <a:avLst/>
            </a:prstTxWarp>
          </a:bodyPr>
          <a:lstStyle>
            <a:lvl1pPr defTabSz="779399">
              <a:defRPr sz="9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67E0A9DB-2F5E-4FD0-9E2F-5906AC55CE2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624912" y="2"/>
            <a:ext cx="4303313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476" tIns="0" rIns="19476" bIns="0" numCol="1" anchor="t" anchorCtr="0" compatLnSpc="1">
            <a:prstTxWarp prst="textNoShape">
              <a:avLst/>
            </a:prstTxWarp>
          </a:bodyPr>
          <a:lstStyle>
            <a:lvl1pPr algn="r" defTabSz="779399">
              <a:defRPr sz="9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D7DF7F80-2E79-40BC-BB3D-399752961A8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458885"/>
            <a:ext cx="4303313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476" tIns="0" rIns="19476" bIns="0" numCol="1" anchor="b" anchorCtr="0" compatLnSpc="1">
            <a:prstTxWarp prst="textNoShape">
              <a:avLst/>
            </a:prstTxWarp>
          </a:bodyPr>
          <a:lstStyle>
            <a:lvl1pPr defTabSz="779399">
              <a:defRPr sz="9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A5A314B9-AFBF-46CE-98B8-18FEFC3A5C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4912" y="6458885"/>
            <a:ext cx="4303313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476" tIns="0" rIns="19476" bIns="0" numCol="1" anchor="b" anchorCtr="0" compatLnSpc="1">
            <a:prstTxWarp prst="textNoShape">
              <a:avLst/>
            </a:prstTxWarp>
          </a:bodyPr>
          <a:lstStyle>
            <a:lvl1pPr algn="r" defTabSz="779399">
              <a:defRPr sz="900">
                <a:latin typeface="Times New Roman" panose="02020603050405020304" pitchFamily="18" charset="0"/>
              </a:defRPr>
            </a:lvl1pPr>
          </a:lstStyle>
          <a:p>
            <a:fld id="{B2332728-30FB-4F6B-BFAB-92E39195542E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33798" name="Rectangle 6">
            <a:extLst>
              <a:ext uri="{FF2B5EF4-FFF2-40B4-BE49-F238E27FC236}">
                <a16:creationId xmlns:a16="http://schemas.microsoft.com/office/drawing/2014/main" id="{2742C67C-61F7-401E-BA84-486CD3923D9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71838" y="515938"/>
            <a:ext cx="3386137" cy="25384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ACAF539F-5087-423F-8501-DF7077953B8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3919" y="3228349"/>
            <a:ext cx="7280389" cy="3058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136" tIns="47069" rIns="94136" bIns="470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>
            <a:extLst>
              <a:ext uri="{FF2B5EF4-FFF2-40B4-BE49-F238E27FC236}">
                <a16:creationId xmlns:a16="http://schemas.microsoft.com/office/drawing/2014/main" id="{320F756B-48B4-4380-87AD-8F8156C4B9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79399">
              <a:defRPr sz="2000" i="1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889" indent="-285726" defTabSz="779399">
              <a:defRPr sz="2000" i="1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2907" indent="-228581" defTabSz="779399">
              <a:defRPr sz="2000" i="1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070" indent="-228581" defTabSz="779399">
              <a:defRPr sz="2000" i="1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232" indent="-228581" defTabSz="779399">
              <a:defRPr sz="2000" i="1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395" indent="-228581" defTabSz="779399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559" indent="-228581" defTabSz="779399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8722" indent="-228581" defTabSz="779399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5884" indent="-228581" defTabSz="779399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E103DF3-1FEA-4227-B489-F5D5888EA413}" type="slidenum">
              <a:rPr lang="zh-CN" altLang="en-US" sz="900">
                <a:latin typeface="Times New Roman" panose="02020603050405020304" pitchFamily="18" charset="0"/>
              </a:rPr>
              <a:pPr/>
              <a:t>1</a:t>
            </a:fld>
            <a:endParaRPr lang="en-US" altLang="zh-CN" sz="900">
              <a:latin typeface="Times New Roman" panose="02020603050405020304" pitchFamily="18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C7715C3C-DDA2-4FBF-8C7D-3999DE2FDC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41CAEED3-0FE3-4F4B-A775-83B67454B2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23919" y="3228350"/>
            <a:ext cx="7280389" cy="305786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831" tIns="47916" rIns="95831" bIns="47916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5">
            <a:extLst>
              <a:ext uri="{FF2B5EF4-FFF2-40B4-BE49-F238E27FC236}">
                <a16:creationId xmlns:a16="http://schemas.microsoft.com/office/drawing/2014/main" id="{156058C9-7852-4989-84D7-21D89678B8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79399">
              <a:defRPr sz="2000" i="1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889" indent="-285726" defTabSz="779399">
              <a:defRPr sz="2000" i="1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2907" indent="-228581" defTabSz="779399">
              <a:defRPr sz="2000" i="1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070" indent="-228581" defTabSz="779399">
              <a:defRPr sz="2000" i="1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232" indent="-228581" defTabSz="779399">
              <a:defRPr sz="2000" i="1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395" indent="-228581" defTabSz="779399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559" indent="-228581" defTabSz="779399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8722" indent="-228581" defTabSz="779399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5884" indent="-228581" defTabSz="779399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3C06A7F2-82A6-4C79-B18A-270DFEC7A252}" type="slidenum">
              <a:rPr lang="zh-CN" altLang="en-US" sz="900">
                <a:latin typeface="Times New Roman" panose="02020603050405020304" pitchFamily="18" charset="0"/>
              </a:rPr>
              <a:pPr/>
              <a:t>2</a:t>
            </a:fld>
            <a:endParaRPr lang="en-US" altLang="zh-CN" sz="900">
              <a:latin typeface="Times New Roman" panose="02020603050405020304" pitchFamily="18" charset="0"/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4BA5ED8C-A1F2-45FD-853E-24EC064CA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BC5046CA-D234-43EF-859D-E1D9D5B5D3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30">
            <a:extLst>
              <a:ext uri="{FF2B5EF4-FFF2-40B4-BE49-F238E27FC236}">
                <a16:creationId xmlns:a16="http://schemas.microsoft.com/office/drawing/2014/main" id="{9D8AF3E3-7A91-43A2-9780-635AF5E3D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86000"/>
            <a:ext cx="7772400" cy="3352800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Book Antiqua" pitchFamily="18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Book Antiqua" pitchFamily="18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Book Antiqua" pitchFamily="18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Book Antiqua" pitchFamily="18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Book Antiqua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Book Antiqua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Book Antiqua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Book Antiqua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Book Antiqua" pitchFamily="18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78852" name="Rectangle 1028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78853" name="Rectangle 1029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5" name="Rectangle 1026">
            <a:extLst>
              <a:ext uri="{FF2B5EF4-FFF2-40B4-BE49-F238E27FC236}">
                <a16:creationId xmlns:a16="http://schemas.microsoft.com/office/drawing/2014/main" id="{E1FC2983-EAAE-4FD7-94D1-A3DE86FDD1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6" name="Rectangle 1027">
            <a:extLst>
              <a:ext uri="{FF2B5EF4-FFF2-40B4-BE49-F238E27FC236}">
                <a16:creationId xmlns:a16="http://schemas.microsoft.com/office/drawing/2014/main" id="{DD1C8341-EC3F-48A6-9F8A-D297F8D8B5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38451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4C03735-65EC-462C-BB8D-C986A67B9C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5AE62CA-9BF8-46B4-99D3-11DFF4F7B2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D842B56-093C-4399-85F4-8A7CBDC879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866D4E-7F66-4BD2-A8EE-BF98C6AEBED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8093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552450"/>
            <a:ext cx="2000250" cy="55435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52450"/>
            <a:ext cx="5848350" cy="55435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2BC05D2-4646-4A79-A20F-D2254BBA34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1AD3B49-FA94-480A-8B76-BC06D2F6E0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0D2F801-C579-4AE0-A2A2-64F0867AF7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AA8FDE-117C-43BD-80E5-00F080606D9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50764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552450"/>
            <a:ext cx="7772400" cy="1123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D08DFF0A-AE94-4296-8014-97E73DD2A1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1B5432DE-C6D8-469D-A37C-E48E5BFCC7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7D0005B-25FD-4BA5-A4FC-D48726602C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3350FD-B52F-4380-86CE-F1BAB07FA66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71746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552450"/>
            <a:ext cx="8001000" cy="5543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7117D2-4982-42F5-B2C9-35B6D8C904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927B45E-0AF4-48C7-B568-DF6CCFAC8A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87CD21-4E24-4CCE-AB9D-29A55E7706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9255E3-A6CE-4B06-8D0D-4822CDF2A1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75926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52450"/>
            <a:ext cx="7772400" cy="1123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18CB6C4-4278-4155-9E11-239B54E7C2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9AD3E7AA-9BA9-40BA-8342-345A1E7637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C1023BF4-77CE-47CB-AEFC-1B5A7665ED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A6073C-81A3-43F9-856F-4C746F70E1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54299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D577EC8-3D58-4CC6-9AE4-CC9AB2B0AB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D262CA2-3F17-4FD7-913C-F08BBEF636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E5A79AC-0B42-4781-B7E5-F7BFF38FA7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926FC8-58B3-4B54-9E31-7D407512174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63506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FA6190C-7C0A-4A9C-8246-25974AB3CA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65F629B-355A-469F-ACF4-5D475900AD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05055D5-D657-4D4A-8756-66E3119D35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38EC2E-2373-4399-8CED-B520242E84A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47693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CC28F72-D433-4456-B196-530C2347D2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E7B09B7-B7F2-4027-B557-D1E3C06562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22FB841-83C7-4EF7-96EF-0B437D0E7F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AE8DB9-C1A2-4E7B-87B6-13F48F28D3A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95671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F9578C9B-4DBB-46CC-A9F3-E2B1F24279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EE7B1C3C-666A-45D1-AE28-21FF787C04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EA53AD5D-EBDA-4950-9FAD-183526B28B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929ACF-B37D-4092-95FF-1DBAEB75A4C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78819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10B0BB5-947A-4F34-A5CE-0B73B8C645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4B95A8-5AE6-4052-86C3-E378FEA079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B9F1B8E-7E4D-4726-8C44-7B18B36E8B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020E93-58DC-443D-B526-2F0D9B41813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05859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06165E1-033B-4FD4-8DA2-15E91AD5A9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17C0EE55-03A0-4292-8C83-1429A8E3F4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92772FB-0C1B-4F05-B312-FF7DF0227C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D284B1-752A-46DB-8A50-F874F2B93A2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0435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8549790-6B08-49A2-A71C-98412AA9A8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B4FFA47-E840-4561-B59A-3200C224F1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4F63543-2ADD-421C-A066-74805A55DE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22B094-8CCF-4776-A60F-B03F06DF7BF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02376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AE5D589-F796-4979-ADDE-471A6E490D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77DBCCC4-A88E-440D-93E2-182B17142A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A64648D-624A-47DA-B579-DCA5F330C3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97FC05-7278-418F-855B-1D3EFD6EBA5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56491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99F0392D-D463-44F1-8751-4B30220E6BC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i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92FB5BF5-E77D-4344-B7BD-6F3EBFB8D82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i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77828" name="Rectangle 4">
            <a:extLst>
              <a:ext uri="{FF2B5EF4-FFF2-40B4-BE49-F238E27FC236}">
                <a16:creationId xmlns:a16="http://schemas.microsoft.com/office/drawing/2014/main" id="{DFB8709E-60DA-4776-9E87-83853A066CC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i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7DB02687-8014-424A-8D6A-A486EA305970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43A8F09-CE1C-4FF8-A0E6-E966DB2D2E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52450"/>
            <a:ext cx="77724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A1EBC43-A73C-4977-94A9-F5E201C0FB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  <p:sldLayoutId id="2147483811" r:id="rId12"/>
    <p:sldLayoutId id="2147483812" r:id="rId13"/>
    <p:sldLayoutId id="2147483813" r:id="rId14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png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Date Placeholder 3">
            <a:extLst>
              <a:ext uri="{FF2B5EF4-FFF2-40B4-BE49-F238E27FC236}">
                <a16:creationId xmlns:a16="http://schemas.microsoft.com/office/drawing/2014/main" id="{67980BD7-5BD3-46F1-902B-249A6114E3A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Process Control</a:t>
            </a:r>
            <a:endParaRPr lang="en-US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5" name="Footer Placeholder 4">
            <a:extLst>
              <a:ext uri="{FF2B5EF4-FFF2-40B4-BE49-F238E27FC236}">
                <a16:creationId xmlns:a16="http://schemas.microsoft.com/office/drawing/2014/main" id="{CA9D1565-0E50-4BC0-B8B4-CEA37863D2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Prof. Cai Wenjian</a:t>
            </a:r>
          </a:p>
        </p:txBody>
      </p:sp>
      <p:sp>
        <p:nvSpPr>
          <p:cNvPr id="8196" name="Slide Number Placeholder 5">
            <a:extLst>
              <a:ext uri="{FF2B5EF4-FFF2-40B4-BE49-F238E27FC236}">
                <a16:creationId xmlns:a16="http://schemas.microsoft.com/office/drawing/2014/main" id="{5E61FC59-DA6C-416A-8E93-C953F028E7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F2351CC-111E-4FA2-9881-978E490E95D9}" type="slidenum">
              <a:rPr lang="en-US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7" name="Rectangle 2">
            <a:extLst>
              <a:ext uri="{FF2B5EF4-FFF2-40B4-BE49-F238E27FC236}">
                <a16:creationId xmlns:a16="http://schemas.microsoft.com/office/drawing/2014/main" id="{581BB9E2-4F3B-41FF-832D-3E65147B07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5867400" cy="533400"/>
          </a:xfrm>
          <a:noFill/>
        </p:spPr>
        <p:txBody>
          <a:bodyPr/>
          <a:lstStyle/>
          <a:p>
            <a:pPr eaLnBrk="1" hangingPunct="1"/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sign by Detuning Factor</a:t>
            </a:r>
          </a:p>
        </p:txBody>
      </p:sp>
      <p:sp>
        <p:nvSpPr>
          <p:cNvPr id="8198" name="Rectangle 3">
            <a:extLst>
              <a:ext uri="{FF2B5EF4-FFF2-40B4-BE49-F238E27FC236}">
                <a16:creationId xmlns:a16="http://schemas.microsoft.com/office/drawing/2014/main" id="{339A192A-B516-4FE9-A49B-8BF54261F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95375"/>
            <a:ext cx="5514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ffects of interaction on tuning by RGA, reflected by detuning correlation </a:t>
            </a:r>
          </a:p>
        </p:txBody>
      </p:sp>
      <p:graphicFrame>
        <p:nvGraphicFramePr>
          <p:cNvPr id="8199" name="Object 4">
            <a:extLst>
              <a:ext uri="{FF2B5EF4-FFF2-40B4-BE49-F238E27FC236}">
                <a16:creationId xmlns:a16="http://schemas.microsoft.com/office/drawing/2014/main" id="{67F0D8C7-2039-4F71-BF1E-16A68B7E1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311650"/>
          <a:ext cx="393858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209800" imgH="609600" progId="Equation.3">
                  <p:embed/>
                </p:oleObj>
              </mc:Choice>
              <mc:Fallback>
                <p:oleObj name="Equation" r:id="rId4" imgW="2209800" imgH="609600" progId="Equation.3">
                  <p:embed/>
                  <p:pic>
                    <p:nvPicPr>
                      <p:cNvPr id="8199" name="Object 4">
                        <a:extLst>
                          <a:ext uri="{FF2B5EF4-FFF2-40B4-BE49-F238E27FC236}">
                            <a16:creationId xmlns:a16="http://schemas.microsoft.com/office/drawing/2014/main" id="{67F0D8C7-2039-4F71-BF1E-16A68B7E1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11650"/>
                        <a:ext cx="3938588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5">
            <a:extLst>
              <a:ext uri="{FF2B5EF4-FFF2-40B4-BE49-F238E27FC236}">
                <a16:creationId xmlns:a16="http://schemas.microsoft.com/office/drawing/2014/main" id="{59D8FBB3-3582-42B9-8D2B-948899502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388" y="2163763"/>
            <a:ext cx="1350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cedure</a:t>
            </a:r>
            <a:r>
              <a:rPr lang="en-US" altLang="zh-CN" sz="2000"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201" name="Rectangle 6">
            <a:extLst>
              <a:ext uri="{FF2B5EF4-FFF2-40B4-BE49-F238E27FC236}">
                <a16:creationId xmlns:a16="http://schemas.microsoft.com/office/drawing/2014/main" id="{3138F6F7-C7DA-4D46-8404-23F48BA07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738" y="2819400"/>
            <a:ext cx="86868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58775" indent="-358775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000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se any single-loop tuning rules to obtain starting values for individual controllers; let controller gains be K</a:t>
            </a:r>
            <a:r>
              <a:rPr lang="en-US" altLang="zh-CN" sz="2000" baseline="-30000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</a:t>
            </a:r>
            <a:r>
              <a:rPr lang="en-US" altLang="zh-CN" sz="2000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000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se gains should be reduced depend on relative gain parameter </a:t>
            </a:r>
            <a:r>
              <a:rPr lang="en-US" altLang="zh-CN" sz="2000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endParaRPr lang="zh-CN" altLang="en-US" sz="2000">
              <a:solidFill>
                <a:srgbClr val="000000"/>
              </a:solidFill>
              <a:latin typeface="Book Antiqua" panose="0204060205030503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02" name="Rectangle 7">
            <a:extLst>
              <a:ext uri="{FF2B5EF4-FFF2-40B4-BE49-F238E27FC236}">
                <a16:creationId xmlns:a16="http://schemas.microsoft.com/office/drawing/2014/main" id="{851016CA-3C39-4F8E-8F24-55240CB6E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486400"/>
            <a:ext cx="8534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t may still be necessary to “retune” these controllers after they have been put in operation. much less effort than starting from scratch.</a:t>
            </a:r>
          </a:p>
        </p:txBody>
      </p:sp>
      <p:graphicFrame>
        <p:nvGraphicFramePr>
          <p:cNvPr id="8203" name="Object 8">
            <a:extLst>
              <a:ext uri="{FF2B5EF4-FFF2-40B4-BE49-F238E27FC236}">
                <a16:creationId xmlns:a16="http://schemas.microsoft.com/office/drawing/2014/main" id="{1AD0E61A-BF52-43AE-A87F-24745969BA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4038" y="762000"/>
          <a:ext cx="350996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Bitmap Image" r:id="rId6" imgW="3790476" imgH="2219635" progId="Paint.Picture">
                  <p:embed/>
                </p:oleObj>
              </mc:Choice>
              <mc:Fallback>
                <p:oleObj name="Bitmap Image" r:id="rId6" imgW="3790476" imgH="2219635" progId="Paint.Picture">
                  <p:embed/>
                  <p:pic>
                    <p:nvPicPr>
                      <p:cNvPr id="8203" name="Object 8">
                        <a:extLst>
                          <a:ext uri="{FF2B5EF4-FFF2-40B4-BE49-F238E27FC236}">
                            <a16:creationId xmlns:a16="http://schemas.microsoft.com/office/drawing/2014/main" id="{1AD0E61A-BF52-43AE-A87F-24745969B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762000"/>
                        <a:ext cx="3509962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9">
            <a:extLst>
              <a:ext uri="{FF2B5EF4-FFF2-40B4-BE49-F238E27FC236}">
                <a16:creationId xmlns:a16="http://schemas.microsoft.com/office/drawing/2014/main" id="{BF7ED247-B0B4-48F9-AA04-2322D16E6328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6477000" y="4419600"/>
          <a:ext cx="14700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8" imgW="825500" imgH="444500" progId="Equation.DSMT4">
                  <p:embed/>
                </p:oleObj>
              </mc:Choice>
              <mc:Fallback>
                <p:oleObj r:id="rId8" imgW="825500" imgH="444500" progId="Equation.DSMT4">
                  <p:embed/>
                  <p:pic>
                    <p:nvPicPr>
                      <p:cNvPr id="8204" name="Object 9">
                        <a:extLst>
                          <a:ext uri="{FF2B5EF4-FFF2-40B4-BE49-F238E27FC236}">
                            <a16:creationId xmlns:a16="http://schemas.microsoft.com/office/drawing/2014/main" id="{BF7ED247-B0B4-48F9-AA04-2322D16E63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419600"/>
                        <a:ext cx="14700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>
            <a:extLst>
              <a:ext uri="{FF2B5EF4-FFF2-40B4-BE49-F238E27FC236}">
                <a16:creationId xmlns:a16="http://schemas.microsoft.com/office/drawing/2014/main" id="{D356FD7B-2BE8-4B69-81AD-7140C1B55F1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Process Control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4579" name="Footer Placeholder 4">
            <a:extLst>
              <a:ext uri="{FF2B5EF4-FFF2-40B4-BE49-F238E27FC236}">
                <a16:creationId xmlns:a16="http://schemas.microsoft.com/office/drawing/2014/main" id="{F02D8D81-0D3F-4CE1-BAD9-235962CAC1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Dr. Cai Wenjian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4580" name="Slide Number Placeholder 5">
            <a:extLst>
              <a:ext uri="{FF2B5EF4-FFF2-40B4-BE49-F238E27FC236}">
                <a16:creationId xmlns:a16="http://schemas.microsoft.com/office/drawing/2014/main" id="{B9D08607-68BE-4128-847A-8913BF61EA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F7A8C0D-54A2-4683-B336-321043DC3E7D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4581" name="Rectangle 2">
            <a:extLst>
              <a:ext uri="{FF2B5EF4-FFF2-40B4-BE49-F238E27FC236}">
                <a16:creationId xmlns:a16="http://schemas.microsoft.com/office/drawing/2014/main" id="{624DCAEE-21FA-4C47-845F-2FDE1975E3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991600" cy="685800"/>
          </a:xfrm>
          <a:noFill/>
        </p:spPr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Principle on Design Decentralized Controller</a:t>
            </a:r>
            <a:endParaRPr lang="en-US" altLang="zh-CN">
              <a:ea typeface="宋体" panose="02010600030101010101" pitchFamily="2" charset="-122"/>
            </a:endParaRPr>
          </a:p>
        </p:txBody>
      </p:sp>
      <p:graphicFrame>
        <p:nvGraphicFramePr>
          <p:cNvPr id="24582" name="Object 18">
            <a:extLst>
              <a:ext uri="{FF2B5EF4-FFF2-40B4-BE49-F238E27FC236}">
                <a16:creationId xmlns:a16="http://schemas.microsoft.com/office/drawing/2014/main" id="{7029E1A6-EE2B-48FF-BD78-234E458F85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1752600"/>
          <a:ext cx="31654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803400" imgH="431800" progId="Equation.DSMT4">
                  <p:embed/>
                </p:oleObj>
              </mc:Choice>
              <mc:Fallback>
                <p:oleObj name="Equation" r:id="rId4" imgW="1803400" imgH="431800" progId="Equation.DSMT4">
                  <p:embed/>
                  <p:pic>
                    <p:nvPicPr>
                      <p:cNvPr id="24582" name="Object 18">
                        <a:extLst>
                          <a:ext uri="{FF2B5EF4-FFF2-40B4-BE49-F238E27FC236}">
                            <a16:creationId xmlns:a16="http://schemas.microsoft.com/office/drawing/2014/main" id="{7029E1A6-EE2B-48FF-BD78-234E458F85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52600"/>
                        <a:ext cx="316547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20">
            <a:extLst>
              <a:ext uri="{FF2B5EF4-FFF2-40B4-BE49-F238E27FC236}">
                <a16:creationId xmlns:a16="http://schemas.microsoft.com/office/drawing/2014/main" id="{76B74897-F49A-4396-8210-C453D4357A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667000"/>
          <a:ext cx="35004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133600" imgH="482600" progId="Equation.DSMT4">
                  <p:embed/>
                </p:oleObj>
              </mc:Choice>
              <mc:Fallback>
                <p:oleObj name="Equation" r:id="rId6" imgW="2133600" imgH="482600" progId="Equation.DSMT4">
                  <p:embed/>
                  <p:pic>
                    <p:nvPicPr>
                      <p:cNvPr id="24583" name="Object 20">
                        <a:extLst>
                          <a:ext uri="{FF2B5EF4-FFF2-40B4-BE49-F238E27FC236}">
                            <a16:creationId xmlns:a16="http://schemas.microsoft.com/office/drawing/2014/main" id="{76B74897-F49A-4396-8210-C453D4357A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67000"/>
                        <a:ext cx="35004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Rectangle 24">
            <a:extLst>
              <a:ext uri="{FF2B5EF4-FFF2-40B4-BE49-F238E27FC236}">
                <a16:creationId xmlns:a16="http://schemas.microsoft.com/office/drawing/2014/main" id="{DA9D7F4A-7C4B-4F2A-A96E-31718BBFB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6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latin typeface="Book Antiqua" panose="02040602050305030304" pitchFamily="18" charset="0"/>
            </a:endParaRPr>
          </a:p>
        </p:txBody>
      </p:sp>
      <p:sp>
        <p:nvSpPr>
          <p:cNvPr id="24585" name="Rectangle 25">
            <a:extLst>
              <a:ext uri="{FF2B5EF4-FFF2-40B4-BE49-F238E27FC236}">
                <a16:creationId xmlns:a16="http://schemas.microsoft.com/office/drawing/2014/main" id="{120853B6-C1E5-48E9-ADD1-12BE8CE5C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1235174"/>
            <a:ext cx="256192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i="0" dirty="0">
                <a:latin typeface="Book Antiqua" panose="02040602050305030304" pitchFamily="18" charset="0"/>
              </a:rPr>
              <a:t>EFT based on RNGA</a:t>
            </a:r>
            <a:endParaRPr lang="en-US" altLang="en-US" sz="2000" i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4586" name="Object 28">
            <a:extLst>
              <a:ext uri="{FF2B5EF4-FFF2-40B4-BE49-F238E27FC236}">
                <a16:creationId xmlns:a16="http://schemas.microsoft.com/office/drawing/2014/main" id="{77FF8E57-178E-40AC-BB39-E1F0581E4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1888" y="4230688"/>
          <a:ext cx="8048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355292" imgH="253780" progId="Equation.DSMT4">
                  <p:embed/>
                </p:oleObj>
              </mc:Choice>
              <mc:Fallback>
                <p:oleObj name="Equation" r:id="rId8" imgW="355292" imgH="253780" progId="Equation.DSMT4">
                  <p:embed/>
                  <p:pic>
                    <p:nvPicPr>
                      <p:cNvPr id="24586" name="Object 28">
                        <a:extLst>
                          <a:ext uri="{FF2B5EF4-FFF2-40B4-BE49-F238E27FC236}">
                            <a16:creationId xmlns:a16="http://schemas.microsoft.com/office/drawing/2014/main" id="{77FF8E57-178E-40AC-BB39-E1F0581E44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4230688"/>
                        <a:ext cx="8048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27">
            <a:extLst>
              <a:ext uri="{FF2B5EF4-FFF2-40B4-BE49-F238E27FC236}">
                <a16:creationId xmlns:a16="http://schemas.microsoft.com/office/drawing/2014/main" id="{4588E5DA-25E2-42E5-8095-4EEDF976E9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6500" y="5040313"/>
          <a:ext cx="8874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419100" imgH="228600" progId="Equation.DSMT4">
                  <p:embed/>
                </p:oleObj>
              </mc:Choice>
              <mc:Fallback>
                <p:oleObj name="Equation" r:id="rId10" imgW="419100" imgH="228600" progId="Equation.DSMT4">
                  <p:embed/>
                  <p:pic>
                    <p:nvPicPr>
                      <p:cNvPr id="24587" name="Object 27">
                        <a:extLst>
                          <a:ext uri="{FF2B5EF4-FFF2-40B4-BE49-F238E27FC236}">
                            <a16:creationId xmlns:a16="http://schemas.microsoft.com/office/drawing/2014/main" id="{4588E5DA-25E2-42E5-8095-4EEDF976E9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5040313"/>
                        <a:ext cx="8874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Rectangle 37">
            <a:extLst>
              <a:ext uri="{FF2B5EF4-FFF2-40B4-BE49-F238E27FC236}">
                <a16:creationId xmlns:a16="http://schemas.microsoft.com/office/drawing/2014/main" id="{E2AC92FA-DE01-41A2-88C3-EA6E4FC4E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576638"/>
            <a:ext cx="876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i="0">
                <a:latin typeface="Book Antiqua" panose="02040602050305030304" pitchFamily="18" charset="0"/>
              </a:rPr>
              <a:t>Integrity:</a:t>
            </a:r>
            <a:r>
              <a:rPr lang="en-US" altLang="en-US" sz="2000" i="0">
                <a:latin typeface="Book Antiqua" panose="02040602050305030304" pitchFamily="18" charset="0"/>
              </a:rPr>
              <a:t> controller is no more aggressive than SISO without interaction</a:t>
            </a:r>
            <a:r>
              <a:rPr lang="en-US" altLang="en-US" sz="2000">
                <a:latin typeface="Book Antiqua" panose="02040602050305030304" pitchFamily="18" charset="0"/>
              </a:rPr>
              <a:t> </a:t>
            </a:r>
            <a:r>
              <a:rPr lang="en-US" altLang="en-US" sz="2000" i="0">
                <a:latin typeface="Book Antiqua" panose="02040602050305030304" pitchFamily="18" charset="0"/>
              </a:rPr>
              <a:t> </a:t>
            </a:r>
            <a:r>
              <a:rPr lang="en-US" altLang="en-US" sz="2000">
                <a:latin typeface="Book Antiqua" panose="02040602050305030304" pitchFamily="18" charset="0"/>
              </a:rPr>
              <a:t> </a:t>
            </a:r>
          </a:p>
        </p:txBody>
      </p:sp>
      <p:sp>
        <p:nvSpPr>
          <p:cNvPr id="24589" name="Rectangle 1">
            <a:extLst>
              <a:ext uri="{FF2B5EF4-FFF2-40B4-BE49-F238E27FC236}">
                <a16:creationId xmlns:a16="http://schemas.microsoft.com/office/drawing/2014/main" id="{944E80C5-8249-41D7-8348-8ED6E2D65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963" y="1189038"/>
            <a:ext cx="1198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i="0">
                <a:latin typeface="Book Antiqua" panose="02040602050305030304" pitchFamily="18" charset="0"/>
              </a:rPr>
              <a:t>Original </a:t>
            </a:r>
            <a:endParaRPr lang="en-US" altLang="en-US" sz="2000">
              <a:latin typeface="Book Antiqua" panose="02040602050305030304" pitchFamily="18" charset="0"/>
            </a:endParaRPr>
          </a:p>
        </p:txBody>
      </p:sp>
      <p:graphicFrame>
        <p:nvGraphicFramePr>
          <p:cNvPr id="24590" name="Object 2">
            <a:extLst>
              <a:ext uri="{FF2B5EF4-FFF2-40B4-BE49-F238E27FC236}">
                <a16:creationId xmlns:a16="http://schemas.microsoft.com/office/drawing/2014/main" id="{F727742F-B51C-454A-A11A-3B9AFB2A05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752600"/>
          <a:ext cx="236378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346200" imgH="457200" progId="Equation.DSMT4">
                  <p:embed/>
                </p:oleObj>
              </mc:Choice>
              <mc:Fallback>
                <p:oleObj name="Equation" r:id="rId12" imgW="1346200" imgH="457200" progId="Equation.DSMT4">
                  <p:embed/>
                  <p:pic>
                    <p:nvPicPr>
                      <p:cNvPr id="24590" name="Object 2">
                        <a:extLst>
                          <a:ext uri="{FF2B5EF4-FFF2-40B4-BE49-F238E27FC236}">
                            <a16:creationId xmlns:a16="http://schemas.microsoft.com/office/drawing/2014/main" id="{F727742F-B51C-454A-A11A-3B9AFB2A05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2363788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3">
            <a:extLst>
              <a:ext uri="{FF2B5EF4-FFF2-40B4-BE49-F238E27FC236}">
                <a16:creationId xmlns:a16="http://schemas.microsoft.com/office/drawing/2014/main" id="{F0595699-43A2-4812-B863-2F241BF7F4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2590800"/>
          <a:ext cx="42068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2565400" imgH="482600" progId="Equation.DSMT4">
                  <p:embed/>
                </p:oleObj>
              </mc:Choice>
              <mc:Fallback>
                <p:oleObj name="Equation" r:id="rId14" imgW="2565400" imgH="482600" progId="Equation.DSMT4">
                  <p:embed/>
                  <p:pic>
                    <p:nvPicPr>
                      <p:cNvPr id="24591" name="Object 3">
                        <a:extLst>
                          <a:ext uri="{FF2B5EF4-FFF2-40B4-BE49-F238E27FC236}">
                            <a16:creationId xmlns:a16="http://schemas.microsoft.com/office/drawing/2014/main" id="{F0595699-43A2-4812-B863-2F241BF7F4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90800"/>
                        <a:ext cx="42068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Rectangle 4">
            <a:extLst>
              <a:ext uri="{FF2B5EF4-FFF2-40B4-BE49-F238E27FC236}">
                <a16:creationId xmlns:a16="http://schemas.microsoft.com/office/drawing/2014/main" id="{250D0DC5-0845-4D6F-95B5-9ADB76A1D8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2438" y="4321175"/>
            <a:ext cx="20399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i="0">
                <a:latin typeface="Times New Roman" panose="02020603050405020304" pitchFamily="18" charset="0"/>
                <a:cs typeface="Times New Roman" panose="02020603050405020304" pitchFamily="18" charset="0"/>
              </a:rPr>
              <a:t>Select maximum  </a:t>
            </a: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93" name="Rectangle 5">
            <a:extLst>
              <a:ext uri="{FF2B5EF4-FFF2-40B4-BE49-F238E27FC236}">
                <a16:creationId xmlns:a16="http://schemas.microsoft.com/office/drawing/2014/main" id="{8D9804A4-D49B-48BA-9918-81FE08FFB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4321175"/>
            <a:ext cx="796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?</a:t>
            </a:r>
            <a:endParaRPr lang="en-US" altLang="en-US" sz="20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sp>
        <p:nvSpPr>
          <p:cNvPr id="24594" name="Rectangle 17">
            <a:extLst>
              <a:ext uri="{FF2B5EF4-FFF2-40B4-BE49-F238E27FC236}">
                <a16:creationId xmlns:a16="http://schemas.microsoft.com/office/drawing/2014/main" id="{AA1CC5F3-26B8-432A-B2C3-1EAD4DF2B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2438" y="5083175"/>
            <a:ext cx="20399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i="0">
                <a:latin typeface="Times New Roman" panose="02020603050405020304" pitchFamily="18" charset="0"/>
                <a:cs typeface="Times New Roman" panose="02020603050405020304" pitchFamily="18" charset="0"/>
              </a:rPr>
              <a:t>Select maximum  </a:t>
            </a: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95" name="Rectangle 18">
            <a:extLst>
              <a:ext uri="{FF2B5EF4-FFF2-40B4-BE49-F238E27FC236}">
                <a16:creationId xmlns:a16="http://schemas.microsoft.com/office/drawing/2014/main" id="{335BB585-E4BC-46E8-9CFA-52EC392AE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5513" y="5076825"/>
            <a:ext cx="796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i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?</a:t>
            </a:r>
            <a:endParaRPr lang="en-US" altLang="en-US" sz="200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24596" name="Object 6">
            <a:extLst>
              <a:ext uri="{FF2B5EF4-FFF2-40B4-BE49-F238E27FC236}">
                <a16:creationId xmlns:a16="http://schemas.microsoft.com/office/drawing/2014/main" id="{BB2A754A-0242-4105-8678-A74EB5D2A2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4259263"/>
          <a:ext cx="14954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660400" imgH="228600" progId="Equation.DSMT4">
                  <p:embed/>
                </p:oleObj>
              </mc:Choice>
              <mc:Fallback>
                <p:oleObj name="Equation" r:id="rId16" imgW="660400" imgH="228600" progId="Equation.DSMT4">
                  <p:embed/>
                  <p:pic>
                    <p:nvPicPr>
                      <p:cNvPr id="24596" name="Object 6">
                        <a:extLst>
                          <a:ext uri="{FF2B5EF4-FFF2-40B4-BE49-F238E27FC236}">
                            <a16:creationId xmlns:a16="http://schemas.microsoft.com/office/drawing/2014/main" id="{BB2A754A-0242-4105-8678-A74EB5D2A2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259263"/>
                        <a:ext cx="14954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7" name="Rectangle 20">
            <a:extLst>
              <a:ext uri="{FF2B5EF4-FFF2-40B4-BE49-F238E27FC236}">
                <a16:creationId xmlns:a16="http://schemas.microsoft.com/office/drawing/2014/main" id="{65EF1E5C-5262-4119-AF78-B613B6A93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029200"/>
            <a:ext cx="2979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cross over frequency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>
            <a:extLst>
              <a:ext uri="{FF2B5EF4-FFF2-40B4-BE49-F238E27FC236}">
                <a16:creationId xmlns:a16="http://schemas.microsoft.com/office/drawing/2014/main" id="{4BD2816B-1A11-4AFB-9C1A-8DA720D8C62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Process Control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9699" name="Footer Placeholder 4">
            <a:extLst>
              <a:ext uri="{FF2B5EF4-FFF2-40B4-BE49-F238E27FC236}">
                <a16:creationId xmlns:a16="http://schemas.microsoft.com/office/drawing/2014/main" id="{B1C8E817-4F72-416B-AB64-53279A3B3F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Dr. Cai Wenjian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9700" name="Slide Number Placeholder 5">
            <a:extLst>
              <a:ext uri="{FF2B5EF4-FFF2-40B4-BE49-F238E27FC236}">
                <a16:creationId xmlns:a16="http://schemas.microsoft.com/office/drawing/2014/main" id="{DE645403-5887-49BE-949C-A5EBAE8D1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9C39241-5868-421F-ADDF-F194A4213F5D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9701" name="Rectangle 2">
            <a:extLst>
              <a:ext uri="{FF2B5EF4-FFF2-40B4-BE49-F238E27FC236}">
                <a16:creationId xmlns:a16="http://schemas.microsoft.com/office/drawing/2014/main" id="{C00BF8C5-0D93-437C-9DB8-76C73ECCA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81000"/>
            <a:ext cx="3232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 i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TF Summary </a:t>
            </a:r>
          </a:p>
        </p:txBody>
      </p:sp>
      <p:sp>
        <p:nvSpPr>
          <p:cNvPr id="29702" name="Rectangle 3">
            <a:extLst>
              <a:ext uri="{FF2B5EF4-FFF2-40B4-BE49-F238E27FC236}">
                <a16:creationId xmlns:a16="http://schemas.microsoft.com/office/drawing/2014/main" id="{D913182E-2541-45DF-B46B-6F523A239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71600"/>
            <a:ext cx="2355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0">
                <a:latin typeface="Times New Roman" panose="02020603050405020304" pitchFamily="18" charset="0"/>
                <a:ea typeface="宋体" panose="02010600030101010101" pitchFamily="2" charset="-122"/>
              </a:rPr>
              <a:t>Parameter change</a:t>
            </a:r>
          </a:p>
        </p:txBody>
      </p:sp>
      <p:sp>
        <p:nvSpPr>
          <p:cNvPr id="29703" name="Rectangle 4">
            <a:extLst>
              <a:ext uri="{FF2B5EF4-FFF2-40B4-BE49-F238E27FC236}">
                <a16:creationId xmlns:a16="http://schemas.microsoft.com/office/drawing/2014/main" id="{A0A114CF-07B9-4761-8C32-1D59FDA6D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55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latin typeface="Book Antiqua" panose="02040602050305030304" pitchFamily="18" charset="0"/>
            </a:endParaRPr>
          </a:p>
        </p:txBody>
      </p:sp>
      <p:sp>
        <p:nvSpPr>
          <p:cNvPr id="29704" name="Rectangle 5">
            <a:extLst>
              <a:ext uri="{FF2B5EF4-FFF2-40B4-BE49-F238E27FC236}">
                <a16:creationId xmlns:a16="http://schemas.microsoft.com/office/drawing/2014/main" id="{5BD524D6-5199-4FC0-B7DD-7275475BE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03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latin typeface="Book Antiqua" panose="02040602050305030304" pitchFamily="18" charset="0"/>
            </a:endParaRPr>
          </a:p>
        </p:txBody>
      </p:sp>
      <p:sp>
        <p:nvSpPr>
          <p:cNvPr id="29705" name="Rectangle 6">
            <a:extLst>
              <a:ext uri="{FF2B5EF4-FFF2-40B4-BE49-F238E27FC236}">
                <a16:creationId xmlns:a16="http://schemas.microsoft.com/office/drawing/2014/main" id="{E772B068-1232-4DB6-A2B0-3997D8055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0386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0">
                <a:latin typeface="Times New Roman" panose="02020603050405020304" pitchFamily="18" charset="0"/>
                <a:ea typeface="宋体" panose="02010600030101010101" pitchFamily="2" charset="-122"/>
              </a:rPr>
              <a:t>ETFs </a:t>
            </a:r>
          </a:p>
        </p:txBody>
      </p:sp>
      <p:sp>
        <p:nvSpPr>
          <p:cNvPr id="29706" name="Rectangle 7">
            <a:extLst>
              <a:ext uri="{FF2B5EF4-FFF2-40B4-BE49-F238E27FC236}">
                <a16:creationId xmlns:a16="http://schemas.microsoft.com/office/drawing/2014/main" id="{6FC878DF-AC71-4778-862F-FE9CB7257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38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latin typeface="Book Antiqua" panose="02040602050305030304" pitchFamily="18" charset="0"/>
            </a:endParaRPr>
          </a:p>
        </p:txBody>
      </p:sp>
      <p:graphicFrame>
        <p:nvGraphicFramePr>
          <p:cNvPr id="29707" name="Object 8">
            <a:extLst>
              <a:ext uri="{FF2B5EF4-FFF2-40B4-BE49-F238E27FC236}">
                <a16:creationId xmlns:a16="http://schemas.microsoft.com/office/drawing/2014/main" id="{C056FEA9-BAFA-448E-84AC-31E53BFCFC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914400"/>
          <a:ext cx="327660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701800" imgH="774700" progId="Equation.DSMT4">
                  <p:embed/>
                </p:oleObj>
              </mc:Choice>
              <mc:Fallback>
                <p:oleObj name="Equation" r:id="rId3" imgW="1701800" imgH="774700" progId="Equation.DSMT4">
                  <p:embed/>
                  <p:pic>
                    <p:nvPicPr>
                      <p:cNvPr id="29707" name="Object 8">
                        <a:extLst>
                          <a:ext uri="{FF2B5EF4-FFF2-40B4-BE49-F238E27FC236}">
                            <a16:creationId xmlns:a16="http://schemas.microsoft.com/office/drawing/2014/main" id="{C056FEA9-BAFA-448E-84AC-31E53BFCFC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14400"/>
                        <a:ext cx="327660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Rectangle 9">
            <a:extLst>
              <a:ext uri="{FF2B5EF4-FFF2-40B4-BE49-F238E27FC236}">
                <a16:creationId xmlns:a16="http://schemas.microsoft.com/office/drawing/2014/main" id="{9E1533E6-0D2A-4C00-899B-52908B970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19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latin typeface="Book Antiqua" panose="02040602050305030304" pitchFamily="18" charset="0"/>
            </a:endParaRPr>
          </a:p>
        </p:txBody>
      </p:sp>
      <p:graphicFrame>
        <p:nvGraphicFramePr>
          <p:cNvPr id="29709" name="Object 10">
            <a:extLst>
              <a:ext uri="{FF2B5EF4-FFF2-40B4-BE49-F238E27FC236}">
                <a16:creationId xmlns:a16="http://schemas.microsoft.com/office/drawing/2014/main" id="{6919A7A8-BB87-4CC7-BCDC-AD229DC3AD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667000"/>
          <a:ext cx="4953000" cy="338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844800" imgH="1955800" progId="Equation.DSMT4">
                  <p:embed/>
                </p:oleObj>
              </mc:Choice>
              <mc:Fallback>
                <p:oleObj name="Equation" r:id="rId5" imgW="2844800" imgH="1955800" progId="Equation.DSMT4">
                  <p:embed/>
                  <p:pic>
                    <p:nvPicPr>
                      <p:cNvPr id="29709" name="Object 10">
                        <a:extLst>
                          <a:ext uri="{FF2B5EF4-FFF2-40B4-BE49-F238E27FC236}">
                            <a16:creationId xmlns:a16="http://schemas.microsoft.com/office/drawing/2014/main" id="{6919A7A8-BB87-4CC7-BCDC-AD229DC3AD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667000"/>
                        <a:ext cx="4953000" cy="338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3">
            <a:extLst>
              <a:ext uri="{FF2B5EF4-FFF2-40B4-BE49-F238E27FC236}">
                <a16:creationId xmlns:a16="http://schemas.microsoft.com/office/drawing/2014/main" id="{5E021223-8B32-40F2-99AF-CD8828E6AEF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Process Control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0723" name="Footer Placeholder 4">
            <a:extLst>
              <a:ext uri="{FF2B5EF4-FFF2-40B4-BE49-F238E27FC236}">
                <a16:creationId xmlns:a16="http://schemas.microsoft.com/office/drawing/2014/main" id="{8CE2B14A-EF12-4476-8485-84C2E331C1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Dr. Cai Wenjian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0724" name="Slide Number Placeholder 5">
            <a:extLst>
              <a:ext uri="{FF2B5EF4-FFF2-40B4-BE49-F238E27FC236}">
                <a16:creationId xmlns:a16="http://schemas.microsoft.com/office/drawing/2014/main" id="{45C0A317-1442-4949-A7D1-924796C26B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0F6F9FB-7FD1-4AD5-B73E-D8653399F524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0725" name="Rectangle 2">
            <a:extLst>
              <a:ext uri="{FF2B5EF4-FFF2-40B4-BE49-F238E27FC236}">
                <a16:creationId xmlns:a16="http://schemas.microsoft.com/office/drawing/2014/main" id="{8A69B0AB-A3E6-4538-9B0D-BFDBE205C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81000"/>
            <a:ext cx="3232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 i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TF Summary </a:t>
            </a:r>
          </a:p>
        </p:txBody>
      </p:sp>
      <p:sp>
        <p:nvSpPr>
          <p:cNvPr id="30726" name="Rectangle 3">
            <a:extLst>
              <a:ext uri="{FF2B5EF4-FFF2-40B4-BE49-F238E27FC236}">
                <a16:creationId xmlns:a16="http://schemas.microsoft.com/office/drawing/2014/main" id="{134D1655-2073-48C4-8A3F-A354DD866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838200"/>
            <a:ext cx="1993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0">
                <a:latin typeface="Times New Roman" panose="02020603050405020304" pitchFamily="18" charset="0"/>
                <a:ea typeface="宋体" panose="02010600030101010101" pitchFamily="2" charset="-122"/>
              </a:rPr>
              <a:t>Parameter change</a:t>
            </a:r>
          </a:p>
        </p:txBody>
      </p:sp>
      <p:sp>
        <p:nvSpPr>
          <p:cNvPr id="30727" name="Rectangle 4">
            <a:extLst>
              <a:ext uri="{FF2B5EF4-FFF2-40B4-BE49-F238E27FC236}">
                <a16:creationId xmlns:a16="http://schemas.microsoft.com/office/drawing/2014/main" id="{D790FC39-E2CE-4EF5-AA91-7E41BFF46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55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latin typeface="Book Antiqua" panose="02040602050305030304" pitchFamily="18" charset="0"/>
            </a:endParaRPr>
          </a:p>
        </p:txBody>
      </p:sp>
      <p:sp>
        <p:nvSpPr>
          <p:cNvPr id="30728" name="Rectangle 5">
            <a:extLst>
              <a:ext uri="{FF2B5EF4-FFF2-40B4-BE49-F238E27FC236}">
                <a16:creationId xmlns:a16="http://schemas.microsoft.com/office/drawing/2014/main" id="{EBC58F64-5CE3-4744-B900-8CED11308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03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latin typeface="Book Antiqua" panose="02040602050305030304" pitchFamily="18" charset="0"/>
            </a:endParaRPr>
          </a:p>
        </p:txBody>
      </p:sp>
      <p:sp>
        <p:nvSpPr>
          <p:cNvPr id="30729" name="Rectangle 6">
            <a:extLst>
              <a:ext uri="{FF2B5EF4-FFF2-40B4-BE49-F238E27FC236}">
                <a16:creationId xmlns:a16="http://schemas.microsoft.com/office/drawing/2014/main" id="{8ADC7291-4C32-4122-97A5-8D0AC9B3F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38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latin typeface="Book Antiqua" panose="02040602050305030304" pitchFamily="18" charset="0"/>
            </a:endParaRPr>
          </a:p>
        </p:txBody>
      </p:sp>
      <p:graphicFrame>
        <p:nvGraphicFramePr>
          <p:cNvPr id="30730" name="Object 7">
            <a:extLst>
              <a:ext uri="{FF2B5EF4-FFF2-40B4-BE49-F238E27FC236}">
                <a16:creationId xmlns:a16="http://schemas.microsoft.com/office/drawing/2014/main" id="{75CA03A6-5C41-4E5F-832F-EAFABEF3F6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457200"/>
          <a:ext cx="27432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701800" imgH="774700" progId="Equation.DSMT4">
                  <p:embed/>
                </p:oleObj>
              </mc:Choice>
              <mc:Fallback>
                <p:oleObj name="Equation" r:id="rId3" imgW="1701800" imgH="774700" progId="Equation.DSMT4">
                  <p:embed/>
                  <p:pic>
                    <p:nvPicPr>
                      <p:cNvPr id="30730" name="Object 7">
                        <a:extLst>
                          <a:ext uri="{FF2B5EF4-FFF2-40B4-BE49-F238E27FC236}">
                            <a16:creationId xmlns:a16="http://schemas.microsoft.com/office/drawing/2014/main" id="{75CA03A6-5C41-4E5F-832F-EAFABEF3F6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57200"/>
                        <a:ext cx="2743200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Rectangle 8">
            <a:extLst>
              <a:ext uri="{FF2B5EF4-FFF2-40B4-BE49-F238E27FC236}">
                <a16:creationId xmlns:a16="http://schemas.microsoft.com/office/drawing/2014/main" id="{8B69F0E1-C020-4CA0-82B4-6BDDE64B6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19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latin typeface="Book Antiqua" panose="02040602050305030304" pitchFamily="18" charset="0"/>
            </a:endParaRPr>
          </a:p>
        </p:txBody>
      </p:sp>
      <p:pic>
        <p:nvPicPr>
          <p:cNvPr id="30732" name="Picture 9">
            <a:extLst>
              <a:ext uri="{FF2B5EF4-FFF2-40B4-BE49-F238E27FC236}">
                <a16:creationId xmlns:a16="http://schemas.microsoft.com/office/drawing/2014/main" id="{DDC321D9-7407-4EC3-AAD5-50CC37A5EF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3" y="1981200"/>
            <a:ext cx="7915275" cy="406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mod0_98">
  <a:themeElements>
    <a:clrScheme name="">
      <a:dk1>
        <a:srgbClr val="000000"/>
      </a:dk1>
      <a:lt1>
        <a:srgbClr val="FFFFFF"/>
      </a:lt1>
      <a:dk2>
        <a:srgbClr val="000000"/>
      </a:dk2>
      <a:lt2>
        <a:srgbClr val="CECECE"/>
      </a:lt2>
      <a:accent1>
        <a:srgbClr val="474747"/>
      </a:accent1>
      <a:accent2>
        <a:srgbClr val="DADADA"/>
      </a:accent2>
      <a:accent3>
        <a:srgbClr val="FFFFFF"/>
      </a:accent3>
      <a:accent4>
        <a:srgbClr val="000000"/>
      </a:accent4>
      <a:accent5>
        <a:srgbClr val="B1B1B1"/>
      </a:accent5>
      <a:accent6>
        <a:srgbClr val="C5C5C5"/>
      </a:accent6>
      <a:hlink>
        <a:srgbClr val="000000"/>
      </a:hlink>
      <a:folHlink>
        <a:srgbClr val="919191"/>
      </a:folHlink>
    </a:clrScheme>
    <a:fontScheme name="mod0_9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mod0_98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0_98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courses\chee434\mod0_98.ppt</Template>
  <TotalTime>532</TotalTime>
  <Pages>31</Pages>
  <Words>147</Words>
  <Application>Microsoft Office PowerPoint</Application>
  <PresentationFormat>全屏显示(4:3)</PresentationFormat>
  <Paragraphs>34</Paragraphs>
  <Slides>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</vt:i4>
      </vt:variant>
    </vt:vector>
  </HeadingPairs>
  <TitlesOfParts>
    <vt:vector size="14" baseType="lpstr">
      <vt:lpstr>宋体</vt:lpstr>
      <vt:lpstr>Arial</vt:lpstr>
      <vt:lpstr>Book Antiqua</vt:lpstr>
      <vt:lpstr>Symbol</vt:lpstr>
      <vt:lpstr>Times New Roman</vt:lpstr>
      <vt:lpstr>Wingdings</vt:lpstr>
      <vt:lpstr>mod0_98</vt:lpstr>
      <vt:lpstr>Equation</vt:lpstr>
      <vt:lpstr>Bitmap Image</vt:lpstr>
      <vt:lpstr>Equation.DSMT4</vt:lpstr>
      <vt:lpstr>Design by Detuning Factor</vt:lpstr>
      <vt:lpstr>Principle on Design Decentralized Controller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e 1: Analysis and Control of Multivariable Processes</dc:title>
  <dc:subject>mimo process analysis and control</dc:subject>
  <dc:creator>james mclellan</dc:creator>
  <cp:keywords/>
  <dc:description/>
  <cp:lastModifiedBy>Yongqian Huang</cp:lastModifiedBy>
  <cp:revision>134</cp:revision>
  <cp:lastPrinted>2013-08-23T03:44:12Z</cp:lastPrinted>
  <dcterms:created xsi:type="dcterms:W3CDTF">1996-01-08T23:20:22Z</dcterms:created>
  <dcterms:modified xsi:type="dcterms:W3CDTF">2018-11-12T17:43:40Z</dcterms:modified>
</cp:coreProperties>
</file>